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78CE" w:rsidRDefault="00997841">
      <w:r>
        <w:t>Worksheet</w:t>
      </w:r>
      <w:r w:rsidR="00F24992">
        <w:t xml:space="preserve"> Solutions</w:t>
      </w:r>
      <w:bookmarkStart w:id="0" w:name="_GoBack"/>
      <w:bookmarkEnd w:id="0"/>
      <w:r>
        <w:t xml:space="preserve"> 5.1a Polynomial Basics</w:t>
      </w:r>
    </w:p>
    <w:p w:rsidR="00997841" w:rsidRDefault="00997841">
      <w:r>
        <w:t xml:space="preserve">Terms are separated by plus and minus signs.  </w:t>
      </w:r>
    </w:p>
    <w:p w:rsidR="00997841" w:rsidRDefault="00997841">
      <w:r>
        <w:t xml:space="preserve">The degree of a term is the power on the variable part of the term.  If there is more than one variable in a term, add their powers. </w:t>
      </w:r>
    </w:p>
    <w:p w:rsidR="00997841" w:rsidRDefault="00997841">
      <w:r>
        <w:t>The degree of a polynomial is the degree of the term of highest degree.</w:t>
      </w:r>
    </w:p>
    <w:p w:rsidR="00997841" w:rsidRDefault="00997841">
      <w:r>
        <w:t>A polynomial with one term is a monomial, two terms a binomial, three terms a trinomial.</w:t>
      </w:r>
    </w:p>
    <w:p w:rsidR="00997841" w:rsidRDefault="00997841" w:rsidP="00997841">
      <w:pPr>
        <w:pStyle w:val="ListParagraph"/>
        <w:numPr>
          <w:ilvl w:val="0"/>
          <w:numId w:val="1"/>
        </w:numPr>
      </w:pPr>
      <w:r>
        <w:t xml:space="preserve"> </w:t>
      </w:r>
      <w:r w:rsidRPr="00997841">
        <w:rPr>
          <w:position w:val="-6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4.15pt;height:16.15pt" o:ole="">
            <v:imagedata r:id="rId5" o:title=""/>
          </v:shape>
          <o:OLEObject Type="Embed" ProgID="Equation.DSMT4" ShapeID="_x0000_i1027" DrawAspect="Content" ObjectID="_1647443960" r:id="rId6"/>
        </w:object>
      </w:r>
      <w:r>
        <w:t xml:space="preserve">  </w:t>
      </w:r>
      <w:proofErr w:type="gramStart"/>
      <w:r>
        <w:t>is</w:t>
      </w:r>
      <w:proofErr w:type="gramEnd"/>
      <w:r>
        <w:t xml:space="preserve"> what kind of polynomial and has what degree?</w:t>
      </w:r>
    </w:p>
    <w:p w:rsidR="00997841" w:rsidRDefault="00F24992" w:rsidP="00997841">
      <w:r>
        <w:t>Trinomial of degree 3</w:t>
      </w:r>
    </w:p>
    <w:p w:rsidR="00997841" w:rsidRDefault="00997841" w:rsidP="00997841"/>
    <w:p w:rsidR="00997841" w:rsidRDefault="00997841" w:rsidP="00997841">
      <w:pPr>
        <w:pStyle w:val="ListParagraph"/>
        <w:numPr>
          <w:ilvl w:val="0"/>
          <w:numId w:val="1"/>
        </w:numPr>
      </w:pPr>
      <w:r>
        <w:t xml:space="preserve"> 4 is what kind of polynomial and has what degree?</w:t>
      </w:r>
    </w:p>
    <w:p w:rsidR="00997841" w:rsidRDefault="00F24992" w:rsidP="00997841">
      <w:r>
        <w:t>Monomial of degree 0</w:t>
      </w:r>
    </w:p>
    <w:p w:rsidR="00997841" w:rsidRDefault="00997841" w:rsidP="00997841"/>
    <w:p w:rsidR="00997841" w:rsidRDefault="00997841" w:rsidP="00997841">
      <w:pPr>
        <w:pStyle w:val="ListParagraph"/>
        <w:numPr>
          <w:ilvl w:val="0"/>
          <w:numId w:val="1"/>
        </w:numPr>
      </w:pPr>
      <w:r w:rsidRPr="00997841">
        <w:rPr>
          <w:position w:val="-10"/>
        </w:rPr>
        <w:object w:dxaOrig="980" w:dyaOrig="360">
          <v:shape id="_x0000_i1030" type="#_x0000_t75" style="width:49.15pt;height:18pt" o:ole="">
            <v:imagedata r:id="rId7" o:title=""/>
          </v:shape>
          <o:OLEObject Type="Embed" ProgID="Equation.DSMT4" ShapeID="_x0000_i1030" DrawAspect="Content" ObjectID="_1647443961" r:id="rId8"/>
        </w:object>
      </w:r>
      <w:r>
        <w:t xml:space="preserve"> </w:t>
      </w:r>
      <w:proofErr w:type="gramStart"/>
      <w:r>
        <w:t>is</w:t>
      </w:r>
      <w:proofErr w:type="gramEnd"/>
      <w:r>
        <w:t xml:space="preserve"> what kind of polynomial and has what degree?</w:t>
      </w:r>
    </w:p>
    <w:p w:rsidR="00997841" w:rsidRDefault="00F24992" w:rsidP="00997841">
      <w:r>
        <w:t>Binomial of degree 3</w:t>
      </w:r>
    </w:p>
    <w:p w:rsidR="00997841" w:rsidRDefault="00997841" w:rsidP="00997841"/>
    <w:p w:rsidR="00997841" w:rsidRDefault="00997841" w:rsidP="00997841">
      <w:r w:rsidRPr="00997841">
        <w:rPr>
          <w:position w:val="-4"/>
        </w:rPr>
        <w:object w:dxaOrig="180" w:dyaOrig="279">
          <v:shape id="_x0000_i1033" type="#_x0000_t75" style="width:9pt;height:13.9pt" o:ole="">
            <v:imagedata r:id="rId9" o:title=""/>
          </v:shape>
          <o:OLEObject Type="Embed" ProgID="Equation.DSMT4" ShapeID="_x0000_i1033" DrawAspect="Content" ObjectID="_1647443962" r:id="rId10"/>
        </w:object>
      </w:r>
      <w:r>
        <w:t xml:space="preserve"> </w:t>
      </w:r>
    </w:p>
    <w:sectPr w:rsidR="009978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A3103DB"/>
    <w:multiLevelType w:val="hybridMultilevel"/>
    <w:tmpl w:val="B832F7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841"/>
    <w:rsid w:val="000578CE"/>
    <w:rsid w:val="00997841"/>
    <w:rsid w:val="00E449A3"/>
    <w:rsid w:val="00F24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A5167C"/>
  <w15:chartTrackingRefBased/>
  <w15:docId w15:val="{E130B4D3-1105-4AEA-A894-2D9AE9E2F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784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2</Words>
  <Characters>5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Basin College</Company>
  <LinksUpToDate>false</LinksUpToDate>
  <CharactersWithSpaces>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trand, Meg</dc:creator>
  <cp:keywords/>
  <dc:description/>
  <cp:lastModifiedBy>Bartrand, Meg</cp:lastModifiedBy>
  <cp:revision>2</cp:revision>
  <dcterms:created xsi:type="dcterms:W3CDTF">2020-04-04T01:33:00Z</dcterms:created>
  <dcterms:modified xsi:type="dcterms:W3CDTF">2020-04-04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